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0828034"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0828035"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72B69D5D"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0828036"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0828037"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0828038" r:id="rId16"/>
        </w:object>
      </w:r>
      <w:r w:rsidR="00F540C6">
        <w:t xml:space="preserve"> through DEA as:</w:t>
      </w:r>
    </w:p>
    <w:p w14:paraId="5A8D7BC4" w14:textId="4063F38F"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0828039"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31D0F7BC"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0828040"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0828041"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0828042"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1FB5F808"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3F4879">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577B0AE3"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3F4879">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76B0E74"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3F4879">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421BF3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3F4879" w:rsidRPr="003F4879">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9910883"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0828043"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0828044"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0828045"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0828046"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0828047"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0828048"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0828049"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0828050"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0828051"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0828052"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0828053" r:id="rId48"/>
        </w:object>
      </w:r>
      <w:r w:rsidR="00FF1F50">
        <w:t>:</w:t>
      </w:r>
    </w:p>
    <w:p w14:paraId="51926982" w14:textId="5FAAF48D"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0828054"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189676B4"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3F4879" w:rsidRPr="003F4879">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0828055"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0828056"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0828057"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0828058"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0828059"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0828060" r:id="rId60"/>
        </w:object>
      </w:r>
    </w:p>
    <w:p w14:paraId="0A60CF94" w14:textId="1A348070"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0828061"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387DEBF8"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3F4879" w:rsidRPr="003F4879">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3F4879" w:rsidRPr="00CB41C4">
        <w:rPr>
          <w:rFonts w:cs="Times New Roman"/>
          <w:lang w:val="en-US"/>
        </w:rPr>
        <w:instrText>(</w:instrText>
      </w:r>
      <w:r w:rsidR="003F4879">
        <w:rPr>
          <w:rFonts w:cs="Times New Roman"/>
          <w:lang w:val="en-US"/>
        </w:rPr>
        <w:instrText>6</w:instrText>
      </w:r>
      <w:r w:rsidR="003F4879"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0828062"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0828063"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0828064"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0828065"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0828066"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7"/>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610B17C"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xml:space="preserve">. Public schools represent 63.76% of the total, while charter schools account for 28.93% and private schools for 7.3%. </w:t>
      </w:r>
      <w:r w:rsidRPr="002E1A8E">
        <w:rPr>
          <w:highlight w:val="yellow"/>
        </w:rPr>
        <w:t>The two regions with the highest number of DMUs are 13 and 16</w:t>
      </w:r>
      <w:r w:rsidRPr="00030FB4">
        <w:t>.</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 and 1</w:t>
      </w:r>
      <w:r w:rsidR="002E1F90">
        <w:t>960</w:t>
      </w:r>
      <w:r w:rsidR="006152FB" w:rsidRPr="00030FB4">
        <w:t xml:space="preserve"> inefficient).</w:t>
      </w:r>
    </w:p>
    <w:p w14:paraId="4C660BEE" w14:textId="77777777" w:rsidR="00C23843" w:rsidRDefault="00C23843" w:rsidP="00DD0094">
      <w:pPr>
        <w:spacing w:line="360" w:lineRule="auto"/>
      </w:pPr>
    </w:p>
    <w:p w14:paraId="1D5CCB49" w14:textId="3114124F" w:rsidR="00BE36BC" w:rsidRDefault="00454911" w:rsidP="00DD0094">
      <w:pPr>
        <w:spacing w:line="360" w:lineRule="auto"/>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 degree (1, 2,</w:t>
      </w:r>
      <w:r w:rsidRPr="0011622D">
        <w:t xml:space="preserve"> </w:t>
      </w:r>
      <w:r w:rsidRPr="00212559">
        <w:t>3</w:t>
      </w:r>
      <w:r w:rsidRPr="0011622D">
        <w:t>, 4 and 5</w:t>
      </w:r>
      <w:r w:rsidRPr="00212559">
        <w:t>), data scaling (</w:t>
      </w:r>
      <w:r w:rsidRPr="0011622D">
        <w:t xml:space="preserve">0.01, </w:t>
      </w:r>
      <w:r w:rsidRPr="00212559">
        <w:t>0.1, 1, 10</w:t>
      </w:r>
      <w:r w:rsidRPr="0011622D">
        <w:t xml:space="preserve"> and 100</w:t>
      </w:r>
      <w:r w:rsidRPr="00212559">
        <w:t>), and cost (</w:t>
      </w:r>
      <w:r w:rsidRPr="0011622D">
        <w:t xml:space="preserve">0.001, </w:t>
      </w:r>
      <w:r w:rsidRPr="00212559">
        <w:t>0.1, 1,</w:t>
      </w:r>
      <w:r w:rsidRPr="0011622D">
        <w:t xml:space="preserve"> </w:t>
      </w:r>
      <w:r w:rsidRPr="00212559">
        <w:t>10</w:t>
      </w:r>
      <w:r w:rsidRPr="0011622D">
        <w:t xml:space="preserve"> and 100</w:t>
      </w:r>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w:r w:rsidR="00C14D00" w:rsidRPr="0011622D">
        <w:rPr>
          <w:lang w:val="en-GB"/>
        </w:rPr>
        <w:t xml:space="preserve">size </w:t>
      </w:r>
      <w:r w:rsidR="00184C4C" w:rsidRPr="0011622D">
        <w:rPr>
          <w:lang w:val="en-GB"/>
        </w:rPr>
        <w:t>(1, 5, 10 and 20)</w:t>
      </w:r>
      <w:r w:rsidR="009D1854" w:rsidRPr="0011622D">
        <w:rPr>
          <w:lang w:val="en-GB"/>
        </w:rPr>
        <w:t xml:space="preserve"> </w:t>
      </w:r>
      <w:r w:rsidR="00184C4C" w:rsidRPr="0011622D">
        <w:rPr>
          <w:lang w:val="en-GB"/>
        </w:rPr>
        <w:t>y decay (0, 0.1, 0.01, 0.001, 0.0001)</w:t>
      </w:r>
      <w:r w:rsidR="0011622D" w:rsidRPr="0011622D">
        <w:rPr>
          <w:lang w:val="en-GB"/>
        </w:rPr>
        <w:t>.</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59A6EF60" w:rsidR="00DC0029" w:rsidRPr="0088118D" w:rsidRDefault="002C2D09" w:rsidP="00DD0094">
      <w:pPr>
        <w:spacing w:line="360" w:lineRule="auto"/>
      </w:pPr>
      <w:r w:rsidRPr="00030FB4">
        <w:t xml:space="preserve">Subsequently, the efficiency score has been determined, also considering the case of detecting super efficiency. The Pearson correlation between </w:t>
      </w:r>
      <w:r w:rsidR="006857B5">
        <w:t>SVM and neuronal networks</w:t>
      </w:r>
      <w:r w:rsidRPr="00030FB4">
        <w:t xml:space="preserve"> scores calculated according to our methodology is 96.06%. The same correlation, when comparing </w:t>
      </w:r>
      <w:r w:rsidR="00D30BB9" w:rsidRPr="00030FB4">
        <w:t>SVM score</w:t>
      </w:r>
      <w:r w:rsidRPr="00030FB4">
        <w:t xml:space="preserve"> with </w:t>
      </w:r>
      <w:r w:rsidRPr="00030FB4">
        <w:lastRenderedPageBreak/>
        <w:t xml:space="preserve">the traditional score offered by the radial model with output orientation is 94.37%, and with the score according to </w:t>
      </w:r>
      <w:r w:rsidR="00D30BB9" w:rsidRPr="00030FB4">
        <w:t>neuronal network</w:t>
      </w:r>
      <w:r w:rsidRPr="00030FB4">
        <w:t xml:space="preserve"> is 96.65%.</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77777777" w:rsidR="00BE36BC" w:rsidRDefault="00BE36BC" w:rsidP="002600FB">
            <w:pPr>
              <w:jc w:val="center"/>
            </w:pPr>
            <w:r>
              <w:t>0.005</w:t>
            </w:r>
          </w:p>
        </w:tc>
        <w:tc>
          <w:tcPr>
            <w:tcW w:w="1276" w:type="dxa"/>
            <w:tcBorders>
              <w:top w:val="single" w:sz="4" w:space="0" w:color="auto"/>
              <w:bottom w:val="single" w:sz="4" w:space="0" w:color="auto"/>
            </w:tcBorders>
          </w:tcPr>
          <w:p w14:paraId="50DCA087" w14:textId="77777777" w:rsidR="00BE36BC" w:rsidRDefault="00BE36BC" w:rsidP="002600FB">
            <w:pPr>
              <w:jc w:val="center"/>
            </w:pPr>
            <w: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7777777" w:rsidR="00BE36BC" w:rsidRDefault="00BE36BC" w:rsidP="002600FB">
            <w:pPr>
              <w:jc w:val="center"/>
            </w:pPr>
            <w:r>
              <w:t>1.072</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77777777" w:rsidR="00BE36BC" w:rsidRDefault="00BE36BC" w:rsidP="002600FB">
            <w:pPr>
              <w:jc w:val="center"/>
            </w:pPr>
            <w:r>
              <w:t>0.885</w:t>
            </w:r>
          </w:p>
        </w:tc>
        <w:tc>
          <w:tcPr>
            <w:tcW w:w="1276" w:type="dxa"/>
            <w:tcBorders>
              <w:top w:val="single" w:sz="4" w:space="0" w:color="auto"/>
              <w:bottom w:val="single" w:sz="4" w:space="0" w:color="auto"/>
            </w:tcBorders>
          </w:tcPr>
          <w:p w14:paraId="65D72D13" w14:textId="77777777" w:rsidR="00BE36BC" w:rsidRDefault="00BE36BC" w:rsidP="002600FB">
            <w:pPr>
              <w:jc w:val="center"/>
            </w:pPr>
            <w:r>
              <w:t>1.045</w:t>
            </w:r>
          </w:p>
        </w:tc>
        <w:tc>
          <w:tcPr>
            <w:tcW w:w="992" w:type="dxa"/>
            <w:tcBorders>
              <w:top w:val="single" w:sz="4" w:space="0" w:color="auto"/>
              <w:bottom w:val="single" w:sz="4" w:space="0" w:color="auto"/>
            </w:tcBorders>
          </w:tcPr>
          <w:p w14:paraId="0AE911AA" w14:textId="77777777" w:rsidR="00BE36BC" w:rsidRDefault="00BE36BC" w:rsidP="002600FB">
            <w:pPr>
              <w:jc w:val="center"/>
            </w:pPr>
            <w:r>
              <w:t>1.075</w:t>
            </w:r>
          </w:p>
        </w:tc>
        <w:tc>
          <w:tcPr>
            <w:tcW w:w="1134" w:type="dxa"/>
            <w:tcBorders>
              <w:top w:val="single" w:sz="4" w:space="0" w:color="auto"/>
              <w:bottom w:val="single" w:sz="4" w:space="0" w:color="auto"/>
            </w:tcBorders>
          </w:tcPr>
          <w:p w14:paraId="2A575F7B" w14:textId="77777777" w:rsidR="00BE36BC" w:rsidRDefault="00BE36BC" w:rsidP="002600FB">
            <w:pPr>
              <w:jc w:val="center"/>
            </w:pPr>
            <w:r>
              <w:t>1.082</w:t>
            </w:r>
          </w:p>
        </w:tc>
        <w:tc>
          <w:tcPr>
            <w:tcW w:w="1276" w:type="dxa"/>
            <w:tcBorders>
              <w:top w:val="single" w:sz="4" w:space="0" w:color="auto"/>
              <w:bottom w:val="single" w:sz="4" w:space="0" w:color="auto"/>
            </w:tcBorders>
          </w:tcPr>
          <w:p w14:paraId="74F6B86A" w14:textId="77777777" w:rsidR="00BE36BC" w:rsidRDefault="00BE36BC" w:rsidP="002600FB">
            <w:pPr>
              <w:jc w:val="center"/>
            </w:pPr>
            <w:r>
              <w:t>1.115</w:t>
            </w:r>
          </w:p>
        </w:tc>
        <w:tc>
          <w:tcPr>
            <w:tcW w:w="986" w:type="dxa"/>
            <w:tcBorders>
              <w:top w:val="single" w:sz="4" w:space="0" w:color="auto"/>
              <w:bottom w:val="single" w:sz="4" w:space="0" w:color="auto"/>
            </w:tcBorders>
          </w:tcPr>
          <w:p w14:paraId="380DA655" w14:textId="77777777" w:rsidR="00BE36BC" w:rsidRDefault="00BE36BC" w:rsidP="0001153A">
            <w:pPr>
              <w:keepNext/>
              <w:jc w:val="center"/>
            </w:pPr>
            <w:r>
              <w:t>1.335</w:t>
            </w:r>
          </w:p>
        </w:tc>
      </w:tr>
    </w:tbl>
    <w:p w14:paraId="4E3CA41C" w14:textId="77777777" w:rsidR="0001153A" w:rsidRDefault="0001153A" w:rsidP="0001153A">
      <w:pPr>
        <w:pStyle w:val="Descripcin"/>
        <w:jc w:val="center"/>
      </w:pPr>
    </w:p>
    <w:p w14:paraId="580FF33A" w14:textId="07CF92D3"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3F4879">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63213704" w14:textId="77777777" w:rsidR="00A00CA6" w:rsidRDefault="00A00CA6" w:rsidP="00A00CA6">
      <w:pPr>
        <w:spacing w:line="360" w:lineRule="auto"/>
        <w:rPr>
          <w:noProof/>
          <w:highlight w:val="yellow"/>
          <w:lang w:val="en-GB"/>
        </w:rPr>
      </w:pPr>
      <w:r w:rsidRPr="0001153A">
        <w:rPr>
          <w:noProof/>
          <w:highlight w:val="yellow"/>
          <w:lang w:val="en-GB"/>
        </w:rPr>
        <w:t>In Table</w:t>
      </w:r>
      <w:r>
        <w:rPr>
          <w:noProof/>
          <w:highlight w:val="yellow"/>
          <w:lang w:val="en-GB"/>
        </w:rPr>
        <w:t xml:space="preserve"> 1</w:t>
      </w:r>
      <w:r w:rsidRPr="0001153A">
        <w:rPr>
          <w:noProof/>
          <w:highlight w:val="yellow"/>
          <w:lang w:val="en-GB"/>
        </w:rPr>
        <w:t xml:space="preserve">, we compare the results obtained by applying the radial model and machine learning (ML) models using our methodology. It is observed that, when detecting super-efficiency, the statistics of the SVM and neural network scores are generally lower than those of the radial model. The median and third quartile of the SVM and neural network scores are the same, although the neural network has a smaller interquartile range than the SVM, indicating less variability in the intermediate values. This is shown in </w:t>
      </w:r>
      <w:r>
        <w:rPr>
          <w:noProof/>
          <w:highlight w:val="yellow"/>
          <w:lang w:val="en-GB"/>
        </w:rPr>
        <w:t>Figure. 7</w:t>
      </w:r>
      <w:r w:rsidRPr="0001153A">
        <w:rPr>
          <w:noProof/>
          <w:highlight w:val="yellow"/>
          <w:lang w:val="en-GB"/>
        </w:rPr>
        <w:t>, where the neural network scores are more concentrated around the mean, followed by SVM, and then the radial model. On the left tail, the scores estimated at 0.005 can be seen.</w:t>
      </w:r>
    </w:p>
    <w:p w14:paraId="7138299A" w14:textId="77777777" w:rsidR="007D20AA" w:rsidRDefault="007D20AA" w:rsidP="007D20AA">
      <w:pPr>
        <w:keepNext/>
        <w:spacing w:line="360" w:lineRule="auto"/>
        <w:jc w:val="center"/>
      </w:pPr>
    </w:p>
    <w:p w14:paraId="2E389F7B" w14:textId="16485D83" w:rsidR="007D20AA" w:rsidRDefault="007D20AA" w:rsidP="007D20AA">
      <w:pPr>
        <w:keepNext/>
        <w:spacing w:line="360" w:lineRule="auto"/>
        <w:jc w:val="center"/>
      </w:pPr>
      <w:r>
        <w:rPr>
          <w:noProof/>
          <w:highlight w:val="yellow"/>
          <w:lang w:val="es-ES"/>
        </w:rPr>
        <w:drawing>
          <wp:inline distT="0" distB="0" distL="0" distR="0" wp14:anchorId="4E4BBBCC" wp14:editId="1F91CE0E">
            <wp:extent cx="4821382" cy="3457695"/>
            <wp:effectExtent l="0" t="0" r="0" b="0"/>
            <wp:docPr id="16245506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55061" name="Imagen 1" descr="Gráfico, Gráfico de líneas&#10;&#10;Descripción generada automáticament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30511" cy="3464242"/>
                    </a:xfrm>
                    <a:prstGeom prst="rect">
                      <a:avLst/>
                    </a:prstGeom>
                    <a:noFill/>
                    <a:ln>
                      <a:noFill/>
                    </a:ln>
                  </pic:spPr>
                </pic:pic>
              </a:graphicData>
            </a:graphic>
          </wp:inline>
        </w:drawing>
      </w:r>
    </w:p>
    <w:p w14:paraId="4D4AEBFA" w14:textId="77777777" w:rsidR="007D20AA" w:rsidRPr="00030FB4" w:rsidRDefault="007D20AA" w:rsidP="00F05F76">
      <w:pPr>
        <w:pStyle w:val="Descripcin"/>
        <w:ind w:left="708" w:hanging="708"/>
        <w:jc w:val="center"/>
      </w:pPr>
      <w:r>
        <w:t xml:space="preserve">Figure 7. </w:t>
      </w:r>
      <w:r w:rsidRPr="006B75B5">
        <w:t>Kernel density estimation of the scores</w:t>
      </w:r>
      <w:r>
        <w:t>.</w:t>
      </w:r>
    </w:p>
    <w:p w14:paraId="0C4876EA" w14:textId="777777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lastRenderedPageBreak/>
        <w:t xml:space="preserve">In terms of the mean scores, the results indicate that the scores by the radial model are, on average, higher compared to those obtained through machine learning techniques. Specifically, the scores of the radial model are, on average, 0.029 units higher than those of SVM Polynomial and 0.019 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502CD62C" w14:textId="3EEAE7C7" w:rsidR="00A00CA6" w:rsidRDefault="00A00CA6" w:rsidP="00DD0094">
      <w:pPr>
        <w:spacing w:line="360" w:lineRule="auto"/>
        <w:rPr>
          <w:noProof/>
          <w:highlight w:val="yellow"/>
          <w:lang w:val="en-GB"/>
        </w:rPr>
      </w:pPr>
      <w:r w:rsidRPr="0001153A">
        <w:rPr>
          <w:noProof/>
          <w:highlight w:val="yellow"/>
          <w:lang w:val="en-GB"/>
        </w:rPr>
        <w:t xml:space="preserve">A notable feature of using </w:t>
      </w:r>
      <w:r w:rsidR="000C17DF">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25D49194" w14:textId="37096190" w:rsidR="00526070" w:rsidRPr="006B75B5" w:rsidRDefault="00526070" w:rsidP="00DD0094">
      <w:pPr>
        <w:spacing w:line="360" w:lineRule="auto"/>
        <w:rPr>
          <w:highlight w:val="yellow"/>
          <w:lang w:val="en-GB"/>
        </w:rPr>
      </w:pPr>
      <w:r>
        <w:rPr>
          <w:noProof/>
        </w:rPr>
        <w:lastRenderedPageBreak/>
        <mc:AlternateContent>
          <mc:Choice Requires="wpg">
            <w:drawing>
              <wp:anchor distT="0" distB="0" distL="114300" distR="114300" simplePos="0" relativeHeight="251659264" behindDoc="0" locked="0" layoutInCell="1" allowOverlap="1" wp14:anchorId="7DF0A381" wp14:editId="13BD9609">
                <wp:simplePos x="0" y="0"/>
                <wp:positionH relativeFrom="column">
                  <wp:posOffset>0</wp:posOffset>
                </wp:positionH>
                <wp:positionV relativeFrom="paragraph">
                  <wp:posOffset>340995</wp:posOffset>
                </wp:positionV>
                <wp:extent cx="5376164" cy="4015105"/>
                <wp:effectExtent l="0" t="0" r="0" b="4445"/>
                <wp:wrapTopAndBottom/>
                <wp:docPr id="1635788748" name="Grupo 5"/>
                <wp:cNvGraphicFramePr/>
                <a:graphic xmlns:a="http://schemas.openxmlformats.org/drawingml/2006/main">
                  <a:graphicData uri="http://schemas.microsoft.com/office/word/2010/wordprocessingGroup">
                    <wpg:wgp>
                      <wpg:cNvGrpSpPr/>
                      <wpg:grpSpPr>
                        <a:xfrm>
                          <a:off x="0" y="0"/>
                          <a:ext cx="5376164" cy="4015105"/>
                          <a:chOff x="0" y="0"/>
                          <a:chExt cx="5376164" cy="4015105"/>
                        </a:xfrm>
                      </wpg:grpSpPr>
                      <pic:pic xmlns:pic="http://schemas.openxmlformats.org/drawingml/2006/picture">
                        <pic:nvPicPr>
                          <pic:cNvPr id="404445756" name="Imagen 2"/>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83180" cy="1849755"/>
                          </a:xfrm>
                          <a:prstGeom prst="rect">
                            <a:avLst/>
                          </a:prstGeom>
                          <a:noFill/>
                          <a:ln>
                            <a:noFill/>
                          </a:ln>
                        </pic:spPr>
                      </pic:pic>
                      <pic:pic xmlns:pic="http://schemas.openxmlformats.org/drawingml/2006/picture">
                        <pic:nvPicPr>
                          <pic:cNvPr id="964407129" name="Imagen 4"/>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06624" y="0"/>
                            <a:ext cx="2669540" cy="1910715"/>
                          </a:xfrm>
                          <a:prstGeom prst="rect">
                            <a:avLst/>
                          </a:prstGeom>
                          <a:noFill/>
                          <a:ln>
                            <a:noFill/>
                          </a:ln>
                        </pic:spPr>
                      </pic:pic>
                      <pic:pic xmlns:pic="http://schemas.openxmlformats.org/drawingml/2006/picture">
                        <pic:nvPicPr>
                          <pic:cNvPr id="1615165329" name="Imagen 3" descr="Gráfico, Gráfico de dispersión&#10;&#10;Descripción generada automáticamente"/>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25880" y="2057400"/>
                            <a:ext cx="2733675" cy="1957705"/>
                          </a:xfrm>
                          <a:prstGeom prst="rect">
                            <a:avLst/>
                          </a:prstGeom>
                          <a:noFill/>
                          <a:ln>
                            <a:noFill/>
                          </a:ln>
                        </pic:spPr>
                      </pic:pic>
                    </wpg:wgp>
                  </a:graphicData>
                </a:graphic>
              </wp:anchor>
            </w:drawing>
          </mc:Choice>
          <mc:Fallback>
            <w:pict>
              <v:group w14:anchorId="7F03BF20" id="Grupo 5" o:spid="_x0000_s1026" style="position:absolute;margin-left:0;margin-top:26.85pt;width:423.3pt;height:316.15pt;z-index:251659264" coordsize="53761,40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">
                <v:shape id="Imagen 2" o:spid="_x0000_s1027" type="#_x0000_t75" style="position:absolute;width:25831;height:18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">
                  <v:imagedata r:id="rId89" o:title=""/>
                </v:shape>
                <v:shape id="Imagen 4" o:spid="_x0000_s1028" type="#_x0000_t75" style="position:absolute;left:27066;width:26695;height:19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">
                  <v:imagedata r:id="rId90" o:title=""/>
                </v:shape>
                <v:shape id="Imagen 3" o:spid="_x0000_s1029" type="#_x0000_t75" alt="Gráfico, Gráfico de dispersión&#10;&#10;Descripción generada automáticamente" style="position:absolute;left:13258;top:20574;width:27337;height:19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">
                  <v:imagedata r:id="rId91" o:title="Gráfico, Gráfico de dispersión&#10;&#10;Descripción generada automáticamente"/>
                </v:shape>
                <w10:wrap type="topAndBottom"/>
              </v:group>
            </w:pict>
          </mc:Fallback>
        </mc:AlternateContent>
      </w:r>
      <w:r>
        <w:rPr>
          <w:noProof/>
        </w:rPr>
        <mc:AlternateContent>
          <mc:Choice Requires="wps">
            <w:drawing>
              <wp:anchor distT="0" distB="0" distL="114300" distR="114300" simplePos="0" relativeHeight="251660288" behindDoc="0" locked="0" layoutInCell="1" allowOverlap="1" wp14:anchorId="6B3188A5" wp14:editId="665416AD">
                <wp:simplePos x="0" y="0"/>
                <wp:positionH relativeFrom="column">
                  <wp:posOffset>0</wp:posOffset>
                </wp:positionH>
                <wp:positionV relativeFrom="paragraph">
                  <wp:posOffset>4413250</wp:posOffset>
                </wp:positionV>
                <wp:extent cx="5375910" cy="635"/>
                <wp:effectExtent l="0" t="0" r="0" b="0"/>
                <wp:wrapTopAndBottom/>
                <wp:docPr id="978440762" name="Cuadro de texto 1"/>
                <wp:cNvGraphicFramePr/>
                <a:graphic xmlns:a="http://schemas.openxmlformats.org/drawingml/2006/main">
                  <a:graphicData uri="http://schemas.microsoft.com/office/word/2010/wordprocessingShape">
                    <wps:wsp>
                      <wps:cNvSpPr txBox="1"/>
                      <wps:spPr>
                        <a:xfrm>
                          <a:off x="0" y="0"/>
                          <a:ext cx="5375910" cy="635"/>
                        </a:xfrm>
                        <a:prstGeom prst="rect">
                          <a:avLst/>
                        </a:prstGeom>
                        <a:solidFill>
                          <a:prstClr val="white"/>
                        </a:solidFill>
                        <a:ln>
                          <a:noFill/>
                        </a:ln>
                      </wps:spPr>
                      <wps:txbx>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B3188A5" id="_x0000_t202" coordsize="21600,21600" o:spt="202" path="m,l,21600r21600,l21600,xe">
                <v:stroke joinstyle="miter"/>
                <v:path gradientshapeok="t" o:connecttype="rect"/>
              </v:shapetype>
              <v:shape id="Cuadro de texto 1" o:spid="_x0000_s1026" type="#_x0000_t202" style="position:absolute;left:0;text-align:left;margin-left:0;margin-top:347.5pt;width:423.3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" stroked="f">
                <v:textbox style="mso-fit-shape-to-text:t" inset="0,0,0,0">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v:textbox>
                <w10:wrap type="topAndBottom"/>
              </v:shape>
            </w:pict>
          </mc:Fallback>
        </mc:AlternateContent>
      </w:r>
    </w:p>
    <w:p w14:paraId="5E2A9477" w14:textId="77777777" w:rsidR="00526070" w:rsidRDefault="00526070" w:rsidP="00DD0094">
      <w:pPr>
        <w:spacing w:line="360" w:lineRule="auto"/>
      </w:pPr>
    </w:p>
    <w:p w14:paraId="49379BF2" w14:textId="6C5D9BB0"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lastRenderedPageBreak/>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w:t>
      </w:r>
      <w:r>
        <w:lastRenderedPageBreak/>
        <w:t>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 xml:space="preserve">In conclusion, the new integration of ML with DEA models could represent a significant advancement in the field of efficiency analysis. Its ability to provide detailed, reliable, and </w:t>
      </w:r>
      <w:r w:rsidRPr="00C40EBB">
        <w:lastRenderedPageBreak/>
        <w:t>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5E61A077" w14:textId="77777777" w:rsidR="00A559DF" w:rsidRPr="00212559" w:rsidRDefault="00A559DF"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6255DE5A" w14:textId="77777777" w:rsidR="00A559DF" w:rsidRDefault="00A559DF"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3401CD5" w14:textId="77777777" w:rsidR="00A559DF" w:rsidRPr="00212559" w:rsidRDefault="00A559DF"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D9ECDB4" w14:textId="77777777" w:rsidR="00A559DF" w:rsidRPr="00131537" w:rsidRDefault="00A559DF" w:rsidP="00D742D6">
      <w:pPr>
        <w:spacing w:line="360" w:lineRule="auto"/>
      </w:pPr>
      <w:r w:rsidRPr="00131537">
        <w:t>Banker, R. D., &amp; Morey, R. C. (1986). Efficiency analysis for exogenously fixed inputs and outputs. Operations Research, 34(4), 513-521.</w:t>
      </w:r>
    </w:p>
    <w:p w14:paraId="70464050" w14:textId="77777777" w:rsidR="00A559DF" w:rsidRDefault="00A559DF"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521E39AB" w14:textId="77777777" w:rsidR="00A559DF" w:rsidRPr="00212559" w:rsidRDefault="00A559DF"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C9731A8" w14:textId="77777777" w:rsidR="00A559DF" w:rsidRPr="00131537" w:rsidRDefault="00A559DF"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F58E061" w14:textId="77777777" w:rsidR="00A559DF" w:rsidRPr="00131537" w:rsidRDefault="00A559DF"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FA4EE3D" w14:textId="77777777" w:rsidR="00A559DF" w:rsidRDefault="00A559DF"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5545D85" w14:textId="77777777" w:rsidR="00A559DF" w:rsidRPr="00212559" w:rsidRDefault="00A559DF"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50949C78" w14:textId="77777777" w:rsidR="00A559DF" w:rsidRPr="00212559" w:rsidRDefault="00A559DF"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704389AC" w14:textId="77777777" w:rsidR="00A559DF" w:rsidRPr="00212559" w:rsidRDefault="00A559DF"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6A0582C5" w14:textId="77777777" w:rsidR="00A559DF" w:rsidRPr="00131537" w:rsidRDefault="00A559DF" w:rsidP="006E48EB">
      <w:pPr>
        <w:spacing w:line="360" w:lineRule="auto"/>
      </w:pPr>
      <w:r w:rsidRPr="00212559">
        <w:rPr>
          <w:lang w:val="en-GB"/>
        </w:rPr>
        <w:lastRenderedPageBreak/>
        <w:t xml:space="preserve">Esteve, M., Aparicio, J., Rabasa, A., &amp; Rodriguez-Sala, J. J. (2020). </w:t>
      </w:r>
      <w:r w:rsidRPr="00A94464">
        <w:t>Efficiency analysis trees: A new methodology for estimating production frontiers through decision trees. Expert Systems with Applications, 162, 113783.</w:t>
      </w:r>
    </w:p>
    <w:p w14:paraId="70769FFF" w14:textId="77777777" w:rsidR="00A559DF" w:rsidRDefault="00A559DF"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E4F113" w14:textId="77777777" w:rsidR="00A559DF" w:rsidRPr="00212559" w:rsidRDefault="00A559DF" w:rsidP="00E70598">
      <w:pPr>
        <w:spacing w:line="360" w:lineRule="auto"/>
        <w:rPr>
          <w:lang w:val="en-GB"/>
        </w:rPr>
      </w:pPr>
      <w:r w:rsidRPr="00212559">
        <w:rPr>
          <w:lang w:val="en-GB"/>
        </w:rPr>
        <w:t>Esteve, M., Rodríguez-Sala, J. J., López-</w:t>
      </w:r>
      <w:proofErr w:type="spellStart"/>
      <w:r w:rsidRPr="00212559">
        <w:rPr>
          <w:lang w:val="en-GB"/>
        </w:rPr>
        <w:t>Espín</w:t>
      </w:r>
      <w:proofErr w:type="spellEnd"/>
      <w:r w:rsidRPr="00212559">
        <w:rPr>
          <w:lang w:val="en-GB"/>
        </w:rPr>
        <w:t>, J. J., &amp; Aparicio, J. (2021). Heuristic and backtracking algorithms for improving the performance of efficiency analysis trees. </w:t>
      </w:r>
      <w:r w:rsidRPr="00212559">
        <w:rPr>
          <w:i/>
          <w:iCs/>
          <w:lang w:val="en-GB"/>
        </w:rPr>
        <w:t>IEEE Access</w:t>
      </w:r>
      <w:r w:rsidRPr="00212559">
        <w:rPr>
          <w:lang w:val="en-GB"/>
        </w:rPr>
        <w:t>, </w:t>
      </w:r>
      <w:r w:rsidRPr="00212559">
        <w:rPr>
          <w:i/>
          <w:iCs/>
          <w:lang w:val="en-GB"/>
        </w:rPr>
        <w:t>9</w:t>
      </w:r>
      <w:r w:rsidRPr="00212559">
        <w:rPr>
          <w:lang w:val="en-GB"/>
        </w:rPr>
        <w:t>, 17421-17428.</w:t>
      </w:r>
    </w:p>
    <w:p w14:paraId="17012E10" w14:textId="77777777" w:rsidR="00A559DF" w:rsidRPr="00212559" w:rsidRDefault="00A559DF"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350CC38" w14:textId="77777777" w:rsidR="00A559DF" w:rsidRPr="00212559" w:rsidRDefault="00A559DF" w:rsidP="00E70598">
      <w:pPr>
        <w:spacing w:line="360" w:lineRule="auto"/>
        <w:rPr>
          <w:lang w:val="en-GB"/>
        </w:rPr>
      </w:pPr>
      <w:r w:rsidRPr="00212559">
        <w:rPr>
          <w:lang w:val="en-GB"/>
        </w:rPr>
        <w:t xml:space="preserve">García-Monge, M., </w:t>
      </w:r>
      <w:proofErr w:type="spellStart"/>
      <w:r w:rsidRPr="00212559">
        <w:rPr>
          <w:lang w:val="en-GB"/>
        </w:rPr>
        <w:t>Zalba</w:t>
      </w:r>
      <w:proofErr w:type="spellEnd"/>
      <w:r w:rsidRPr="00212559">
        <w:rPr>
          <w:lang w:val="en-GB"/>
        </w:rPr>
        <w:t xml:space="preserve">, B., Casas, R., </w:t>
      </w:r>
      <w:proofErr w:type="spellStart"/>
      <w:r w:rsidRPr="00212559">
        <w:rPr>
          <w:lang w:val="en-GB"/>
        </w:rPr>
        <w:t>Cano</w:t>
      </w:r>
      <w:proofErr w:type="spellEnd"/>
      <w:r w:rsidRPr="00212559">
        <w:rPr>
          <w:lang w:val="en-GB"/>
        </w:rPr>
        <w:t>, E., Guillén-</w:t>
      </w:r>
      <w:proofErr w:type="spellStart"/>
      <w:r w:rsidRPr="00212559">
        <w:rPr>
          <w:lang w:val="en-GB"/>
        </w:rPr>
        <w:t>Lambea</w:t>
      </w:r>
      <w:proofErr w:type="spellEnd"/>
      <w:r w:rsidRPr="00212559">
        <w:rPr>
          <w:lang w:val="en-GB"/>
        </w:rPr>
        <w:t>, S., López-Mesa, B., &amp; Martínez, I. (2023). Is IoT monitoring key to improve building energy efficiency? Case study of a smart campus in Spain. </w:t>
      </w:r>
      <w:r w:rsidRPr="00212559">
        <w:rPr>
          <w:i/>
          <w:iCs/>
          <w:lang w:val="en-GB"/>
        </w:rPr>
        <w:t>Energy and Buildings</w:t>
      </w:r>
      <w:r w:rsidRPr="00212559">
        <w:rPr>
          <w:lang w:val="en-GB"/>
        </w:rPr>
        <w:t>, </w:t>
      </w:r>
      <w:r w:rsidRPr="00212559">
        <w:rPr>
          <w:i/>
          <w:iCs/>
          <w:lang w:val="en-GB"/>
        </w:rPr>
        <w:t>285</w:t>
      </w:r>
      <w:r w:rsidRPr="00212559">
        <w:rPr>
          <w:lang w:val="en-GB"/>
        </w:rPr>
        <w:t>, 112882.</w:t>
      </w:r>
    </w:p>
    <w:p w14:paraId="6DB740DB" w14:textId="77777777" w:rsidR="00A559DF" w:rsidRPr="00212559" w:rsidRDefault="00A559DF"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A3FFA76" w14:textId="77777777" w:rsidR="00A559DF" w:rsidRPr="00212559" w:rsidRDefault="00A559DF"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73783FBB" w14:textId="77777777" w:rsidR="00A559DF" w:rsidRPr="00212559" w:rsidRDefault="00A559DF"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731D1FB" w14:textId="77777777" w:rsidR="00A559DF" w:rsidRDefault="00A559DF"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517D7F" w14:textId="77777777" w:rsidR="00A559DF" w:rsidRPr="00212559" w:rsidRDefault="00A559DF"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A485FE2" w14:textId="77777777" w:rsidR="00A559DF" w:rsidRDefault="00A559DF"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05932690" w14:textId="77777777" w:rsidR="00A559DF" w:rsidRPr="00212559" w:rsidRDefault="00A559DF" w:rsidP="00E70598">
      <w:pPr>
        <w:spacing w:line="360" w:lineRule="auto"/>
        <w:rPr>
          <w:lang w:val="en-GB"/>
        </w:rPr>
      </w:pPr>
      <w:r w:rsidRPr="00212559">
        <w:rPr>
          <w:highlight w:val="yellow"/>
          <w:lang w:val="en-GB"/>
        </w:rPr>
        <w:t xml:space="preserve">Huang, L., </w:t>
      </w:r>
      <w:proofErr w:type="spellStart"/>
      <w:r w:rsidRPr="00212559">
        <w:rPr>
          <w:highlight w:val="yellow"/>
          <w:lang w:val="en-GB"/>
        </w:rPr>
        <w:t>Lv</w:t>
      </w:r>
      <w:proofErr w:type="spellEnd"/>
      <w:r w:rsidRPr="00212559">
        <w:rPr>
          <w:highlight w:val="yellow"/>
          <w:lang w:val="en-GB"/>
        </w:rPr>
        <w:t>, W., Huang, Q., Zhang, H., Jin, S., Chen, T., &amp; Shen, B. (2024). Medical equipment effectiveness evaluation model based on cone-constrained DEA and attention-based bi-LSTM. </w:t>
      </w:r>
      <w:r w:rsidRPr="00212559">
        <w:rPr>
          <w:i/>
          <w:iCs/>
          <w:highlight w:val="yellow"/>
          <w:lang w:val="en-GB"/>
        </w:rPr>
        <w:t>Scientific Reports</w:t>
      </w:r>
      <w:r w:rsidRPr="00212559">
        <w:rPr>
          <w:highlight w:val="yellow"/>
          <w:lang w:val="en-GB"/>
        </w:rPr>
        <w:t>, </w:t>
      </w:r>
      <w:r w:rsidRPr="00212559">
        <w:rPr>
          <w:i/>
          <w:iCs/>
          <w:highlight w:val="yellow"/>
          <w:lang w:val="en-GB"/>
        </w:rPr>
        <w:t>14</w:t>
      </w:r>
      <w:r w:rsidRPr="00212559">
        <w:rPr>
          <w:highlight w:val="yellow"/>
          <w:lang w:val="en-GB"/>
        </w:rPr>
        <w:t>(1), 9324.</w:t>
      </w:r>
    </w:p>
    <w:p w14:paraId="793B2465" w14:textId="77777777" w:rsidR="00A559DF" w:rsidRDefault="00A559DF" w:rsidP="006E48EB">
      <w:pPr>
        <w:spacing w:line="360" w:lineRule="auto"/>
        <w:rPr>
          <w:lang w:val="en-GB"/>
        </w:rPr>
      </w:pPr>
      <w:r w:rsidRPr="00892E27">
        <w:rPr>
          <w:lang w:val="en-GB"/>
        </w:rPr>
        <w:lastRenderedPageBreak/>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6CF03ED5" w14:textId="77777777" w:rsidR="00A559DF" w:rsidRDefault="00A559DF"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7A7733B" w14:textId="77777777" w:rsidR="00A559DF" w:rsidRPr="00212559" w:rsidRDefault="00A559DF"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4DFC7008" w14:textId="77777777" w:rsidR="00A559DF" w:rsidRPr="00FD2FC1" w:rsidRDefault="00A559DF" w:rsidP="00FD2FC1">
      <w:pPr>
        <w:spacing w:line="360" w:lineRule="auto"/>
        <w:rPr>
          <w:highlight w:val="yellow"/>
          <w:lang w:val="es-ES"/>
        </w:rPr>
      </w:pPr>
      <w:proofErr w:type="spellStart"/>
      <w:r w:rsidRPr="00212559">
        <w:rPr>
          <w:highlight w:val="yellow"/>
          <w:lang w:val="en-GB"/>
        </w:rPr>
        <w:t>Karatzoglou</w:t>
      </w:r>
      <w:proofErr w:type="spellEnd"/>
      <w:r w:rsidRPr="00212559">
        <w:rPr>
          <w:highlight w:val="yellow"/>
          <w:lang w:val="en-GB"/>
        </w:rPr>
        <w:t xml:space="preserve"> A, Smola A, Hornik K, </w:t>
      </w:r>
      <w:proofErr w:type="spellStart"/>
      <w:r w:rsidRPr="00212559">
        <w:rPr>
          <w:highlight w:val="yellow"/>
          <w:lang w:val="en-GB"/>
        </w:rPr>
        <w:t>Zeileis</w:t>
      </w:r>
      <w:proofErr w:type="spellEnd"/>
      <w:r w:rsidRPr="00212559">
        <w:rPr>
          <w:highlight w:val="yellow"/>
          <w:lang w:val="en-GB"/>
        </w:rPr>
        <w:t xml:space="preserve"> A (2004). “</w:t>
      </w:r>
      <w:proofErr w:type="spellStart"/>
      <w:proofErr w:type="gramStart"/>
      <w:r w:rsidRPr="00212559">
        <w:rPr>
          <w:highlight w:val="yellow"/>
          <w:lang w:val="en-GB"/>
        </w:rPr>
        <w:t>kernlab</w:t>
      </w:r>
      <w:proofErr w:type="spellEnd"/>
      <w:proofErr w:type="gramEnd"/>
      <w:r w:rsidRPr="00212559">
        <w:rPr>
          <w:highlight w:val="yellow"/>
          <w:lang w:val="en-GB"/>
        </w:rPr>
        <w:t xml:space="preserve"> – An S4 Package for Kernel Methods in R.” </w:t>
      </w:r>
      <w:proofErr w:type="spellStart"/>
      <w:r w:rsidRPr="00FD2FC1">
        <w:rPr>
          <w:i/>
          <w:iCs/>
          <w:highlight w:val="yellow"/>
          <w:lang w:val="es-ES"/>
        </w:rPr>
        <w:t>Journal</w:t>
      </w:r>
      <w:proofErr w:type="spellEnd"/>
      <w:r w:rsidRPr="00FD2FC1">
        <w:rPr>
          <w:i/>
          <w:iCs/>
          <w:highlight w:val="yellow"/>
          <w:lang w:val="es-ES"/>
        </w:rPr>
        <w:t xml:space="preserve"> </w:t>
      </w:r>
      <w:proofErr w:type="spellStart"/>
      <w:r w:rsidRPr="00FD2FC1">
        <w:rPr>
          <w:i/>
          <w:iCs/>
          <w:highlight w:val="yellow"/>
          <w:lang w:val="es-ES"/>
        </w:rPr>
        <w:t>of</w:t>
      </w:r>
      <w:proofErr w:type="spellEnd"/>
      <w:r w:rsidRPr="00FD2FC1">
        <w:rPr>
          <w:i/>
          <w:iCs/>
          <w:highlight w:val="yellow"/>
          <w:lang w:val="es-ES"/>
        </w:rPr>
        <w:t xml:space="preserve"> </w:t>
      </w:r>
      <w:proofErr w:type="spellStart"/>
      <w:r w:rsidRPr="00FD2FC1">
        <w:rPr>
          <w:i/>
          <w:iCs/>
          <w:highlight w:val="yellow"/>
          <w:lang w:val="es-ES"/>
        </w:rPr>
        <w:t>Statistical</w:t>
      </w:r>
      <w:proofErr w:type="spellEnd"/>
      <w:r w:rsidRPr="00FD2FC1">
        <w:rPr>
          <w:i/>
          <w:iCs/>
          <w:highlight w:val="yellow"/>
          <w:lang w:val="es-ES"/>
        </w:rPr>
        <w:t xml:space="preserve"> Software</w:t>
      </w:r>
      <w:r w:rsidRPr="00FD2FC1">
        <w:rPr>
          <w:highlight w:val="yellow"/>
          <w:lang w:val="es-ES"/>
        </w:rPr>
        <w:t>, </w:t>
      </w:r>
      <w:r w:rsidRPr="00FD2FC1">
        <w:rPr>
          <w:b/>
          <w:bCs/>
          <w:highlight w:val="yellow"/>
          <w:lang w:val="es-ES"/>
        </w:rPr>
        <w:t>11</w:t>
      </w:r>
      <w:r w:rsidRPr="00FD2FC1">
        <w:rPr>
          <w:highlight w:val="yellow"/>
          <w:lang w:val="es-ES"/>
        </w:rPr>
        <w:t>(9), 1–20.</w:t>
      </w:r>
    </w:p>
    <w:p w14:paraId="6862B553" w14:textId="77777777" w:rsidR="00A559DF" w:rsidRDefault="00A559DF" w:rsidP="008F0011">
      <w:pPr>
        <w:spacing w:line="360" w:lineRule="auto"/>
      </w:pPr>
      <w:r w:rsidRPr="009C5716">
        <w:rPr>
          <w:highlight w:val="yellow"/>
        </w:rPr>
        <w:t>Kuhn, Max (2008). “Building Predictive Models in R Using the caret Package.” </w:t>
      </w:r>
      <w:r w:rsidRPr="009C5716">
        <w:rPr>
          <w:i/>
          <w:iCs/>
          <w:highlight w:val="yellow"/>
        </w:rPr>
        <w:t>Journal of Statistical Software</w:t>
      </w:r>
      <w:r w:rsidRPr="009C5716">
        <w:rPr>
          <w:highlight w:val="yellow"/>
        </w:rPr>
        <w:t>, </w:t>
      </w:r>
      <w:r w:rsidRPr="009C5716">
        <w:rPr>
          <w:b/>
          <w:bCs/>
          <w:highlight w:val="yellow"/>
        </w:rPr>
        <w:t>28</w:t>
      </w:r>
      <w:r w:rsidRPr="009C5716">
        <w:rPr>
          <w:highlight w:val="yellow"/>
        </w:rPr>
        <w:t>(5), 1–26.</w:t>
      </w:r>
    </w:p>
    <w:p w14:paraId="2DD329DD" w14:textId="77777777" w:rsidR="00A559DF" w:rsidRPr="00212559" w:rsidRDefault="00A559DF"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18F9CEAA" w14:textId="77777777" w:rsidR="00A559DF" w:rsidRPr="00212559" w:rsidRDefault="00A559DF"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427A1F42" w14:textId="77777777" w:rsidR="00A559DF" w:rsidRDefault="00A559DF" w:rsidP="008F0011">
      <w:pPr>
        <w:spacing w:line="360" w:lineRule="auto"/>
      </w:pPr>
      <w:r w:rsidRPr="00212559">
        <w:rPr>
          <w:lang w:val="en-GB"/>
        </w:rPr>
        <w:t xml:space="preserve">LeCun, Y., Bengio, Y., &amp; Hinton, G. (2015). </w:t>
      </w:r>
      <w:r>
        <w:t>Deep learning. Nature, 521(7553), 436-444.</w:t>
      </w:r>
    </w:p>
    <w:p w14:paraId="620DF619" w14:textId="77777777" w:rsidR="00A559DF" w:rsidRPr="00212559" w:rsidRDefault="00A559DF"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4CA71617" w14:textId="77777777" w:rsidR="00A559DF" w:rsidRPr="00212559" w:rsidRDefault="00A559DF"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107579B" w14:textId="77777777" w:rsidR="00A559DF" w:rsidRPr="00212559" w:rsidRDefault="00A559DF"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1B8BAB0" w14:textId="77777777" w:rsidR="00A559DF" w:rsidRPr="00212559" w:rsidRDefault="00A559DF"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36DEC290" w14:textId="77777777" w:rsidR="00A559DF" w:rsidRPr="00212559" w:rsidRDefault="00A559DF"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ADAD2E0" w14:textId="77777777" w:rsidR="00A559DF" w:rsidRPr="00131537" w:rsidRDefault="00A559DF" w:rsidP="004D2CDE">
      <w:pPr>
        <w:spacing w:line="360" w:lineRule="auto"/>
      </w:pPr>
      <w:proofErr w:type="spellStart"/>
      <w:r w:rsidRPr="001C2181">
        <w:rPr>
          <w:lang w:val="es-ES"/>
        </w:rPr>
        <w:lastRenderedPageBreak/>
        <w:t>Olesen</w:t>
      </w:r>
      <w:proofErr w:type="spellEnd"/>
      <w:r w:rsidRPr="001C2181">
        <w:rPr>
          <w:lang w:val="es-ES"/>
        </w:rPr>
        <w:t xml:space="preserve">, O. B., Petersen, N. C., &amp; </w:t>
      </w:r>
      <w:proofErr w:type="spellStart"/>
      <w:r w:rsidRPr="001C2181">
        <w:rPr>
          <w:lang w:val="es-ES"/>
        </w:rPr>
        <w:t>Podinovski</w:t>
      </w:r>
      <w:proofErr w:type="spellEnd"/>
      <w:r w:rsidRPr="001C2181">
        <w:rPr>
          <w:lang w:val="es-ES"/>
        </w:rPr>
        <w:t xml:space="preserve">, V. V. (2007). </w:t>
      </w:r>
      <w:r w:rsidRPr="00131537">
        <w:t>Staff assessment and productivity measurement in public administration: an application of data envelopment analysis. Omega, 35(3), 297-307.</w:t>
      </w:r>
    </w:p>
    <w:p w14:paraId="57D89691" w14:textId="77777777" w:rsidR="00A559DF" w:rsidRPr="00212559" w:rsidRDefault="00A559DF"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2B15258C" w14:textId="77777777" w:rsidR="00A559DF" w:rsidRPr="00131537" w:rsidRDefault="00A559DF"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654E42C6" w14:textId="77777777" w:rsidR="00A559DF" w:rsidRDefault="00A559DF"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06649ABF" w14:textId="77777777" w:rsidR="00A559DF" w:rsidRPr="00131537" w:rsidRDefault="00A559DF"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5C914BAE" w14:textId="77777777" w:rsidR="00A559DF" w:rsidRPr="00212559" w:rsidRDefault="00A559DF"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4D113830" w14:textId="77777777" w:rsidR="00A559DF" w:rsidRDefault="00A559DF"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28A56B72" w14:textId="77777777" w:rsidR="00A559DF" w:rsidRPr="00E70598" w:rsidRDefault="00A559DF"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6D17BE5E" w14:textId="77777777" w:rsidR="00A559DF" w:rsidRDefault="00A559DF"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2EF00B4" w14:textId="77777777" w:rsidR="00A559DF" w:rsidRDefault="00A559DF"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65FACA3C" w14:textId="77777777" w:rsidR="00A559DF" w:rsidRDefault="00A559DF"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612D5F9F" w14:textId="77777777" w:rsidR="00A559DF" w:rsidRDefault="00A559DF"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4BA5252" w14:textId="77777777" w:rsidR="00A559DF" w:rsidRPr="009F4648" w:rsidRDefault="00A559DF"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 </w:t>
      </w:r>
      <w:hyperlink r:id="rId92" w:history="1">
        <w:r w:rsidRPr="007A453E">
          <w:rPr>
            <w:rStyle w:val="Hipervnculo"/>
            <w:highlight w:val="yellow"/>
          </w:rPr>
          <w:t>https://www.stats.ox.ac.uk/pub/MASS4/</w:t>
        </w:r>
      </w:hyperlink>
      <w:r w:rsidRPr="007A453E">
        <w:rPr>
          <w:highlight w:val="yellow"/>
        </w:rPr>
        <w:t>.</w:t>
      </w:r>
    </w:p>
    <w:p w14:paraId="1AF4DB6C" w14:textId="77777777" w:rsidR="00A559DF" w:rsidRDefault="00A559DF" w:rsidP="006E48EB">
      <w:pPr>
        <w:spacing w:line="360" w:lineRule="auto"/>
        <w:rPr>
          <w:lang w:val="en-GB"/>
        </w:rPr>
      </w:pPr>
      <w:r w:rsidRPr="00A96E89">
        <w:rPr>
          <w:lang w:val="en-GB"/>
        </w:rPr>
        <w:lastRenderedPageBreak/>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E928A96" w14:textId="77777777" w:rsidR="00A559DF" w:rsidRPr="00E70598" w:rsidRDefault="00A559DF" w:rsidP="00E70598">
      <w:pPr>
        <w:spacing w:line="360" w:lineRule="auto"/>
        <w:rPr>
          <w:lang w:val="es-ES"/>
        </w:rPr>
      </w:pPr>
      <w:proofErr w:type="spellStart"/>
      <w:r w:rsidRPr="007A453E">
        <w:rPr>
          <w:lang w:val="es-ES"/>
        </w:rPr>
        <w:t>Witte</w:t>
      </w:r>
      <w:proofErr w:type="spellEnd"/>
      <w:r w:rsidRPr="007A453E">
        <w:rPr>
          <w:lang w:val="es-ES"/>
        </w:rPr>
        <w:t xml:space="preserv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16DB79DB" w14:textId="77777777" w:rsidR="00A559DF" w:rsidRDefault="00A559DF"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CDE8678" w14:textId="77777777" w:rsidR="00A559DF" w:rsidRPr="00212559" w:rsidRDefault="00A559DF"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proofErr w:type="spellStart"/>
            <w:r w:rsidRPr="002348E7">
              <w:rPr>
                <w:rFonts w:ascii="Calibri" w:eastAsia="Times New Roman" w:hAnsi="Calibri" w:cs="Calibri"/>
                <w:b/>
                <w:bCs/>
                <w:color w:val="000000"/>
                <w:kern w:val="0"/>
                <w:lang w:eastAsia="es-ES"/>
                <w14:ligatures w14:val="none"/>
              </w:rPr>
              <w:t>sDEA</w:t>
            </w:r>
            <w:proofErr w:type="spellEnd"/>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0"/>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4B23EE" w14:textId="77777777" w:rsidR="00C440A3" w:rsidRDefault="00C440A3" w:rsidP="00CF3C28">
      <w:pPr>
        <w:spacing w:after="0" w:line="240" w:lineRule="auto"/>
      </w:pPr>
      <w:r>
        <w:separator/>
      </w:r>
    </w:p>
  </w:endnote>
  <w:endnote w:type="continuationSeparator" w:id="0">
    <w:p w14:paraId="43F2E686" w14:textId="77777777" w:rsidR="00C440A3" w:rsidRDefault="00C440A3"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B0BD46" w14:textId="77777777" w:rsidR="00C440A3" w:rsidRDefault="00C440A3" w:rsidP="00CF3C28">
      <w:pPr>
        <w:spacing w:after="0" w:line="240" w:lineRule="auto"/>
      </w:pPr>
      <w:r>
        <w:separator/>
      </w:r>
    </w:p>
  </w:footnote>
  <w:footnote w:type="continuationSeparator" w:id="0">
    <w:p w14:paraId="3FF41B5D" w14:textId="77777777" w:rsidR="00C440A3" w:rsidRDefault="00C440A3"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0B1"/>
    <w:rsid w:val="000A61A5"/>
    <w:rsid w:val="000A78CB"/>
    <w:rsid w:val="000B1A82"/>
    <w:rsid w:val="000B27D8"/>
    <w:rsid w:val="000B3F38"/>
    <w:rsid w:val="000B4B32"/>
    <w:rsid w:val="000B68C1"/>
    <w:rsid w:val="000C1305"/>
    <w:rsid w:val="000C17DF"/>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69"/>
    <w:rsid w:val="00101472"/>
    <w:rsid w:val="00102544"/>
    <w:rsid w:val="0010580C"/>
    <w:rsid w:val="00106C98"/>
    <w:rsid w:val="00106DEF"/>
    <w:rsid w:val="00107747"/>
    <w:rsid w:val="001104FD"/>
    <w:rsid w:val="0011093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731"/>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2181"/>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3C40"/>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1A8E"/>
    <w:rsid w:val="002E1F90"/>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513"/>
    <w:rsid w:val="00652A7C"/>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9DF"/>
    <w:rsid w:val="00A55A08"/>
    <w:rsid w:val="00A565BC"/>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1B4B"/>
    <w:rsid w:val="00BC29A5"/>
    <w:rsid w:val="00BC4173"/>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13E0"/>
    <w:rsid w:val="00C0518C"/>
    <w:rsid w:val="00C05B56"/>
    <w:rsid w:val="00C05B60"/>
    <w:rsid w:val="00C063E0"/>
    <w:rsid w:val="00C066F1"/>
    <w:rsid w:val="00C06DDB"/>
    <w:rsid w:val="00C072FF"/>
    <w:rsid w:val="00C0740D"/>
    <w:rsid w:val="00C10559"/>
    <w:rsid w:val="00C14D00"/>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440A3"/>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www.stats.ox.ac.uk/pub/MASS4/"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3</TotalTime>
  <Pages>36</Pages>
  <Words>12021</Words>
  <Characters>66116</Characters>
  <Application>Microsoft Office Word</Application>
  <DocSecurity>0</DocSecurity>
  <Lines>550</Lines>
  <Paragraphs>1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50</cp:revision>
  <cp:lastPrinted>2024-06-24T14:33:00Z</cp:lastPrinted>
  <dcterms:created xsi:type="dcterms:W3CDTF">2024-06-07T04:00:00Z</dcterms:created>
  <dcterms:modified xsi:type="dcterms:W3CDTF">2024-06-25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